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0F16" w:rsidRPr="00200F16" w:rsidRDefault="00200F16" w:rsidP="00200F16">
      <w:pPr>
        <w:pStyle w:val="List2"/>
        <w:ind w:left="0" w:right="-304" w:firstLine="0"/>
        <w:rPr>
          <w:sz w:val="32"/>
        </w:rPr>
      </w:pPr>
      <w:r w:rsidRPr="00200F16">
        <w:rPr>
          <w:sz w:val="28"/>
          <w:u w:val="single"/>
        </w:rPr>
        <w:t>Helpful formulas and information</w:t>
      </w:r>
    </w:p>
    <w:p w:rsidR="00200F16" w:rsidRPr="00200F16" w:rsidRDefault="00200F16" w:rsidP="00200F16">
      <w:pPr>
        <w:pStyle w:val="List2"/>
        <w:ind w:left="0" w:right="-304" w:firstLine="0"/>
        <w:rPr>
          <w:sz w:val="28"/>
        </w:rPr>
      </w:pPr>
      <w:r w:rsidRPr="00200F16">
        <w:rPr>
          <w:sz w:val="28"/>
        </w:rPr>
        <w:t>1 km = 10</w:t>
      </w:r>
      <w:r w:rsidRPr="00200F16">
        <w:rPr>
          <w:sz w:val="28"/>
          <w:vertAlign w:val="superscript"/>
        </w:rPr>
        <w:t>3</w:t>
      </w:r>
      <w:r w:rsidRPr="00200F16">
        <w:rPr>
          <w:sz w:val="28"/>
        </w:rPr>
        <w:t xml:space="preserve"> m</w:t>
      </w:r>
      <w:r w:rsidRPr="00200F16">
        <w:rPr>
          <w:sz w:val="28"/>
        </w:rPr>
        <w:tab/>
      </w:r>
      <w:r w:rsidRPr="00200F16">
        <w:rPr>
          <w:sz w:val="28"/>
        </w:rPr>
        <w:tab/>
      </w:r>
      <w:r w:rsidRPr="00200F16">
        <w:rPr>
          <w:sz w:val="28"/>
        </w:rPr>
        <w:tab/>
      </w:r>
      <w:r w:rsidRPr="00200F16">
        <w:rPr>
          <w:sz w:val="28"/>
        </w:rPr>
        <w:tab/>
      </w:r>
      <w:r w:rsidRPr="00200F16">
        <w:rPr>
          <w:sz w:val="28"/>
        </w:rPr>
        <w:tab/>
      </w:r>
    </w:p>
    <w:p w:rsidR="00200F16" w:rsidRPr="00200F16" w:rsidRDefault="00200F16" w:rsidP="00200F16">
      <w:pPr>
        <w:pStyle w:val="List2"/>
        <w:ind w:left="0" w:right="-304" w:firstLine="0"/>
        <w:rPr>
          <w:sz w:val="28"/>
        </w:rPr>
      </w:pPr>
      <w:r w:rsidRPr="00200F16">
        <w:rPr>
          <w:sz w:val="28"/>
        </w:rPr>
        <w:t>1 mm = 10</w:t>
      </w:r>
      <w:r w:rsidRPr="00200F16">
        <w:rPr>
          <w:sz w:val="28"/>
          <w:vertAlign w:val="superscript"/>
        </w:rPr>
        <w:t>-3</w:t>
      </w:r>
      <w:r w:rsidRPr="00200F16">
        <w:rPr>
          <w:sz w:val="28"/>
        </w:rPr>
        <w:t xml:space="preserve"> m</w:t>
      </w:r>
      <w:r w:rsidRPr="00200F16">
        <w:rPr>
          <w:sz w:val="28"/>
        </w:rPr>
        <w:tab/>
      </w:r>
      <w:r w:rsidRPr="00200F16">
        <w:rPr>
          <w:sz w:val="28"/>
        </w:rPr>
        <w:tab/>
      </w:r>
      <w:r w:rsidRPr="00200F16">
        <w:rPr>
          <w:sz w:val="28"/>
        </w:rPr>
        <w:tab/>
      </w:r>
      <w:r w:rsidRPr="00200F16">
        <w:rPr>
          <w:sz w:val="28"/>
        </w:rPr>
        <w:tab/>
      </w:r>
      <w:r w:rsidRPr="00200F16">
        <w:rPr>
          <w:sz w:val="28"/>
        </w:rPr>
        <w:tab/>
      </w:r>
    </w:p>
    <w:p w:rsidR="00200F16" w:rsidRPr="00200F16" w:rsidRDefault="00200F16" w:rsidP="00200F16">
      <w:pPr>
        <w:pStyle w:val="List2"/>
        <w:ind w:left="0" w:right="-304" w:firstLine="0"/>
        <w:rPr>
          <w:sz w:val="28"/>
        </w:rPr>
      </w:pPr>
      <w:r w:rsidRPr="00200F16">
        <w:rPr>
          <w:sz w:val="28"/>
        </w:rPr>
        <w:t xml:space="preserve">1 </w:t>
      </w:r>
      <w:r w:rsidRPr="00200F16">
        <w:rPr>
          <w:rFonts w:ascii="Symbol" w:hAnsi="Symbol"/>
          <w:sz w:val="28"/>
        </w:rPr>
        <w:t></w:t>
      </w:r>
      <w:r w:rsidRPr="00200F16">
        <w:rPr>
          <w:sz w:val="28"/>
        </w:rPr>
        <w:t>m = 10</w:t>
      </w:r>
      <w:r w:rsidRPr="00200F16">
        <w:rPr>
          <w:sz w:val="28"/>
          <w:vertAlign w:val="superscript"/>
        </w:rPr>
        <w:t>-6</w:t>
      </w:r>
      <w:r w:rsidRPr="00200F16">
        <w:rPr>
          <w:sz w:val="28"/>
        </w:rPr>
        <w:t xml:space="preserve"> m</w:t>
      </w:r>
      <w:r w:rsidRPr="00200F16">
        <w:rPr>
          <w:sz w:val="28"/>
        </w:rPr>
        <w:tab/>
      </w:r>
      <w:r w:rsidRPr="00200F16">
        <w:rPr>
          <w:sz w:val="28"/>
        </w:rPr>
        <w:tab/>
      </w:r>
      <w:r w:rsidRPr="00200F16">
        <w:rPr>
          <w:sz w:val="28"/>
        </w:rPr>
        <w:tab/>
      </w:r>
      <w:r w:rsidRPr="00200F16">
        <w:rPr>
          <w:sz w:val="28"/>
        </w:rPr>
        <w:tab/>
      </w:r>
      <w:r w:rsidRPr="00200F16">
        <w:rPr>
          <w:sz w:val="28"/>
        </w:rPr>
        <w:tab/>
      </w:r>
    </w:p>
    <w:p w:rsidR="00200F16" w:rsidRPr="00200F16" w:rsidRDefault="00200F16" w:rsidP="00200F16">
      <w:pPr>
        <w:pStyle w:val="List2"/>
        <w:ind w:left="0" w:right="-304" w:firstLine="0"/>
        <w:rPr>
          <w:sz w:val="28"/>
        </w:rPr>
      </w:pPr>
      <w:r w:rsidRPr="00200F16">
        <w:rPr>
          <w:sz w:val="28"/>
        </w:rPr>
        <w:t>1 nm = 10</w:t>
      </w:r>
      <w:r w:rsidRPr="00200F16">
        <w:rPr>
          <w:sz w:val="28"/>
          <w:vertAlign w:val="superscript"/>
        </w:rPr>
        <w:t>-9</w:t>
      </w:r>
      <w:r w:rsidRPr="00200F16">
        <w:rPr>
          <w:sz w:val="28"/>
        </w:rPr>
        <w:t xml:space="preserve"> m</w:t>
      </w:r>
      <w:r w:rsidRPr="00200F16">
        <w:rPr>
          <w:sz w:val="28"/>
        </w:rPr>
        <w:tab/>
      </w:r>
      <w:r w:rsidRPr="00200F16">
        <w:rPr>
          <w:sz w:val="28"/>
        </w:rPr>
        <w:tab/>
      </w:r>
      <w:r w:rsidRPr="00200F16">
        <w:rPr>
          <w:sz w:val="28"/>
        </w:rPr>
        <w:tab/>
      </w:r>
      <w:r w:rsidRPr="00200F16">
        <w:rPr>
          <w:sz w:val="28"/>
        </w:rPr>
        <w:tab/>
      </w:r>
      <w:r w:rsidRPr="00200F16">
        <w:rPr>
          <w:sz w:val="28"/>
        </w:rPr>
        <w:tab/>
      </w:r>
    </w:p>
    <w:p w:rsidR="00200F16" w:rsidRPr="00200F16" w:rsidRDefault="00200F16" w:rsidP="00200F16">
      <w:pPr>
        <w:rPr>
          <w:sz w:val="28"/>
        </w:rPr>
      </w:pPr>
    </w:p>
    <w:p w:rsidR="00200F16" w:rsidRPr="00200F16" w:rsidRDefault="00200F16" w:rsidP="00200F16">
      <w:pPr>
        <w:rPr>
          <w:sz w:val="28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v</m:t>
            </m:r>
          </m:e>
        </m:acc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d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</w:rPr>
                  <m:t>r</m:t>
                </m:r>
              </m:e>
            </m:acc>
          </m:num>
          <m:den>
            <m:r>
              <w:rPr>
                <w:rFonts w:ascii="Cambria Math" w:hAnsi="Cambria Math"/>
                <w:sz w:val="28"/>
              </w:rPr>
              <m:t>dt</m:t>
            </m:r>
          </m:den>
        </m:f>
      </m:oMath>
      <w:r w:rsidRPr="00200F16">
        <w:rPr>
          <w:sz w:val="28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a</m:t>
            </m:r>
          </m:e>
        </m:acc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d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</w:rPr>
                  <m:t>v</m:t>
                </m:r>
              </m:e>
            </m:acc>
          </m:num>
          <m:den>
            <m:r>
              <w:rPr>
                <w:rFonts w:ascii="Cambria Math" w:hAnsi="Cambria Math"/>
                <w:sz w:val="28"/>
              </w:rPr>
              <m:t>dt</m:t>
            </m:r>
          </m:den>
        </m:f>
      </m:oMath>
      <w:r>
        <w:rPr>
          <w:sz w:val="28"/>
        </w:rPr>
        <w:tab/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</w:rPr>
                  <m:t>F</m:t>
                </m:r>
              </m:e>
            </m:acc>
          </m:e>
        </m:nary>
        <m:r>
          <w:rPr>
            <w:rFonts w:ascii="Cambria Math" w:hAnsi="Cambria Math"/>
            <w:sz w:val="28"/>
          </w:rPr>
          <m:t>=m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a</m:t>
            </m:r>
          </m:e>
        </m:acc>
      </m:oMath>
    </w:p>
    <w:p w:rsidR="00200F16" w:rsidRPr="00200F16" w:rsidRDefault="00200F16" w:rsidP="00200F16">
      <w:pPr>
        <w:rPr>
          <w:b/>
          <w:u w:val="single"/>
        </w:rPr>
      </w:pPr>
      <w:r w:rsidRPr="00200F16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3494258</wp:posOffset>
                </wp:positionH>
                <wp:positionV relativeFrom="paragraph">
                  <wp:posOffset>8890</wp:posOffset>
                </wp:positionV>
                <wp:extent cx="2360930" cy="1404620"/>
                <wp:effectExtent l="0" t="0" r="3810" b="5715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0F16" w:rsidRPr="00200F16" w:rsidRDefault="00200F16" w:rsidP="00200F16">
                            <w:pPr>
                              <w:spacing w:line="360" w:lineRule="auto"/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200F16"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Linear momentum </w:t>
                            </w:r>
                          </w:p>
                          <w:p w:rsidR="00200F16" w:rsidRPr="006B3CE2" w:rsidRDefault="00200F16" w:rsidP="00200F16">
                            <w:pPr>
                              <w:spacing w:line="360" w:lineRule="auto"/>
                              <w:rPr>
                                <w:sz w:val="28"/>
                                <w:szCs w:val="28"/>
                              </w:rPr>
                            </w:pPr>
                            <w:r w:rsidRPr="006B3CE2">
                              <w:rPr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6811C3E" wp14:editId="72254293">
                                  <wp:extent cx="677994" cy="182880"/>
                                  <wp:effectExtent l="0" t="0" r="8255" b="7620"/>
                                  <wp:docPr id="7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" name="Picture 6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6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77994" cy="1828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Pr="00200F16" w:rsidRDefault="00200F16" w:rsidP="00200F16">
                            <w:pPr>
                              <w:spacing w:line="360" w:lineRule="auto"/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200F16"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>Impulse</w:t>
                            </w:r>
                          </w:p>
                          <w:p w:rsidR="00200F16" w:rsidRPr="006B3CE2" w:rsidRDefault="00200F16" w:rsidP="00200F16">
                            <w:pPr>
                              <w:spacing w:line="360" w:lineRule="auto"/>
                              <w:rPr>
                                <w:sz w:val="28"/>
                                <w:szCs w:val="28"/>
                              </w:rPr>
                            </w:pPr>
                            <w:r w:rsidRPr="006B3CE2">
                              <w:rPr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A77E941" wp14:editId="053C332A">
                                  <wp:extent cx="500265" cy="182880"/>
                                  <wp:effectExtent l="0" t="0" r="0" b="7620"/>
                                  <wp:docPr id="13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" name="Picture 12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00265" cy="1828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Pr="00200F16" w:rsidRDefault="00200F16" w:rsidP="00200F16">
                            <w:pPr>
                              <w:spacing w:line="360" w:lineRule="auto"/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200F16"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>Center of mass</w:t>
                            </w:r>
                          </w:p>
                          <w:p w:rsidR="00200F16" w:rsidRPr="006B3CE2" w:rsidRDefault="00200F16" w:rsidP="00200F16">
                            <w:pPr>
                              <w:spacing w:line="360" w:lineRule="auto"/>
                              <w:rPr>
                                <w:sz w:val="28"/>
                                <w:szCs w:val="28"/>
                              </w:rPr>
                            </w:pPr>
                            <w:r w:rsidRPr="006B3CE2">
                              <w:rPr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1838FD9" wp14:editId="5F325D82">
                                  <wp:extent cx="1435760" cy="320040"/>
                                  <wp:effectExtent l="0" t="0" r="0" b="3810"/>
                                  <wp:docPr id="9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" name="Picture 8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8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35760" cy="3200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Pr="00200F16" w:rsidRDefault="00200F16" w:rsidP="00200F16">
                            <w:pPr>
                              <w:spacing w:line="360" w:lineRule="auto"/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200F16"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>Torque</w:t>
                            </w:r>
                          </w:p>
                          <w:p w:rsidR="00200F16" w:rsidRPr="006B3CE2" w:rsidRDefault="00200F16" w:rsidP="00200F16">
                            <w:pPr>
                              <w:spacing w:line="360" w:lineRule="auto"/>
                              <w:rPr>
                                <w:sz w:val="28"/>
                                <w:szCs w:val="28"/>
                              </w:rPr>
                            </w:pPr>
                            <w:r w:rsidRPr="006B3CE2">
                              <w:rPr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A3A30CD" wp14:editId="156EE385">
                                  <wp:extent cx="1600200" cy="182880"/>
                                  <wp:effectExtent l="0" t="0" r="0" b="7620"/>
                                  <wp:docPr id="4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" name="Picture 3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9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00200" cy="182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Pr="006B3CE2" w:rsidRDefault="00200F16" w:rsidP="00200F16">
                            <w:pPr>
                              <w:spacing w:line="360" w:lineRule="auto"/>
                              <w:rPr>
                                <w:sz w:val="28"/>
                                <w:szCs w:val="28"/>
                              </w:rPr>
                            </w:pPr>
                            <w:r w:rsidRPr="006B3CE2">
                              <w:rPr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A1B1DE3" wp14:editId="5D566C9F">
                                  <wp:extent cx="763145" cy="182880"/>
                                  <wp:effectExtent l="0" t="0" r="0" b="7620"/>
                                  <wp:docPr id="25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5" name="Picture 24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0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63145" cy="1828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Pr="00200F16" w:rsidRDefault="00200F16" w:rsidP="00200F16">
                            <w:pPr>
                              <w:spacing w:line="360" w:lineRule="auto"/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200F16"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Moment of Inertia </w:t>
                            </w:r>
                          </w:p>
                          <w:p w:rsidR="00200F16" w:rsidRPr="006B3CE2" w:rsidRDefault="00200F16" w:rsidP="00200F16">
                            <w:pPr>
                              <w:spacing w:line="360" w:lineRule="auto"/>
                              <w:rPr>
                                <w:sz w:val="28"/>
                                <w:szCs w:val="28"/>
                              </w:rPr>
                            </w:pPr>
                            <w:r w:rsidRPr="006B3CE2">
                              <w:rPr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79203D3" wp14:editId="17A99D5B">
                                  <wp:extent cx="841000" cy="182880"/>
                                  <wp:effectExtent l="0" t="0" r="0" b="7620"/>
                                  <wp:docPr id="3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" name="Picture 8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1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41000" cy="1828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Pr="00200F16" w:rsidRDefault="00200F16" w:rsidP="00200F16">
                            <w:pPr>
                              <w:pStyle w:val="NormalWeb"/>
                              <w:spacing w:before="0" w:beforeAutospacing="0" w:after="0" w:afterAutospacing="0" w:line="360" w:lineRule="auto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200F16">
                              <w:rPr>
                                <w:rFonts w:eastAsiaTheme="minorEastAsia"/>
                                <w:b/>
                                <w:color w:val="000000" w:themeColor="text1"/>
                                <w:kern w:val="24"/>
                                <w:sz w:val="28"/>
                                <w:szCs w:val="28"/>
                                <w:u w:val="single"/>
                              </w:rPr>
                              <w:t>Parallel-Axis Theorem</w:t>
                            </w:r>
                          </w:p>
                          <w:p w:rsidR="00200F16" w:rsidRPr="006B3CE2" w:rsidRDefault="00200F16" w:rsidP="00200F16">
                            <w:pPr>
                              <w:spacing w:line="360" w:lineRule="auto"/>
                              <w:rPr>
                                <w:sz w:val="28"/>
                                <w:szCs w:val="28"/>
                              </w:rPr>
                            </w:pPr>
                            <w:r w:rsidRPr="006B3CE2">
                              <w:rPr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1066E85" wp14:editId="4ECAC293">
                                  <wp:extent cx="1593668" cy="182880"/>
                                  <wp:effectExtent l="0" t="0" r="6985" b="7620"/>
                                  <wp:docPr id="2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" name="Picture 8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2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93668" cy="182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Pr="00200F16" w:rsidRDefault="00200F16" w:rsidP="00200F16">
                            <w:pPr>
                              <w:spacing w:line="360" w:lineRule="auto"/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200F16"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>Rotational kinetic energy</w:t>
                            </w:r>
                          </w:p>
                          <w:p w:rsidR="00200F16" w:rsidRDefault="00200F16" w:rsidP="00200F16">
                            <w:r w:rsidRPr="006B3CE2">
                              <w:rPr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3976E92" wp14:editId="7379C9D4">
                                  <wp:extent cx="662230" cy="182880"/>
                                  <wp:effectExtent l="0" t="0" r="5080" b="7620"/>
                                  <wp:docPr id="46" name="Picture 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8" name="Picture 37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3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62230" cy="182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Default="00200F16" w:rsidP="00200F16">
                            <w:pP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>Angular Momentum</w:t>
                            </w:r>
                          </w:p>
                          <w:p w:rsidR="00200F16" w:rsidRPr="00200F16" w:rsidRDefault="00200F16" w:rsidP="00200F16">
                            <w:pPr>
                              <w:rPr>
                                <w:sz w:val="32"/>
                              </w:rPr>
                            </w:pPr>
                            <w:r w:rsidRPr="00200F16">
                              <w:rPr>
                                <w:noProof/>
                                <w:sz w:val="32"/>
                              </w:rPr>
                              <w:drawing>
                                <wp:inline distT="0" distB="0" distL="0" distR="0" wp14:anchorId="74FBFD14" wp14:editId="76C9F0FF">
                                  <wp:extent cx="685800" cy="185420"/>
                                  <wp:effectExtent l="0" t="0" r="0" b="5080"/>
                                  <wp:docPr id="5" name="Picture 3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" name="Picture 3"/>
                                          <pic:cNvPicPr/>
                                        </pic:nvPicPr>
                                        <pic:blipFill>
                                          <a:blip r:embed="rId14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85800" cy="1854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Pr="00200F16" w:rsidRDefault="00200F16" w:rsidP="00200F16">
                            <w:pPr>
                              <w:rPr>
                                <w:sz w:val="32"/>
                              </w:rPr>
                            </w:pPr>
                            <w:r>
                              <w:rPr>
                                <w:sz w:val="32"/>
                              </w:rPr>
                              <w:t xml:space="preserve">  </w:t>
                            </w:r>
                            <w:r w:rsidRPr="00200F16">
                              <w:rPr>
                                <w:noProof/>
                                <w:sz w:val="32"/>
                              </w:rPr>
                              <w:drawing>
                                <wp:inline distT="0" distB="0" distL="0" distR="0" wp14:anchorId="17EC15EB" wp14:editId="571183E7">
                                  <wp:extent cx="383885" cy="153670"/>
                                  <wp:effectExtent l="0" t="0" r="0" b="0"/>
                                  <wp:docPr id="6" name="Picture 4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Picture 4"/>
                                          <pic:cNvPicPr/>
                                        </pic:nvPicPr>
                                        <pic:blipFill rotWithShape="1">
                                          <a:blip r:embed="rId15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23765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3885" cy="1536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Pr="00200F16" w:rsidRDefault="00200F16" w:rsidP="00200F16">
                            <w:pPr>
                              <w:rPr>
                                <w:sz w:val="32"/>
                              </w:rPr>
                            </w:pPr>
                          </w:p>
                          <w:p w:rsidR="00200F16" w:rsidRPr="00200F16" w:rsidRDefault="00200F16" w:rsidP="00200F16">
                            <w:pPr>
                              <w:rPr>
                                <w:sz w:val="32"/>
                              </w:rPr>
                            </w:pPr>
                            <w:r w:rsidRPr="00200F16">
                              <w:rPr>
                                <w:noProof/>
                                <w:sz w:val="32"/>
                              </w:rPr>
                              <w:drawing>
                                <wp:inline distT="0" distB="0" distL="0" distR="0" wp14:anchorId="0005BD57" wp14:editId="773D75F7">
                                  <wp:extent cx="591820" cy="198755"/>
                                  <wp:effectExtent l="0" t="0" r="0" b="0"/>
                                  <wp:docPr id="8" name="Picture 6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" name="Picture 6"/>
                                          <pic:cNvPicPr/>
                                        </pic:nvPicPr>
                                        <pic:blipFill>
                                          <a:blip r:embed="rId16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91820" cy="1987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Pr="00200F16" w:rsidRDefault="00200F16" w:rsidP="00200F16">
                            <w:pPr>
                              <w:rPr>
                                <w:sz w:val="32"/>
                              </w:rPr>
                            </w:pPr>
                            <w:r>
                              <w:rPr>
                                <w:sz w:val="32"/>
                              </w:rPr>
                              <w:t xml:space="preserve">     </w:t>
                            </w:r>
                            <w:r w:rsidRPr="00200F16">
                              <w:rPr>
                                <w:noProof/>
                                <w:sz w:val="32"/>
                              </w:rPr>
                              <w:drawing>
                                <wp:inline distT="0" distB="0" distL="0" distR="0" wp14:anchorId="263E91EE" wp14:editId="49712EE7">
                                  <wp:extent cx="337986" cy="139065"/>
                                  <wp:effectExtent l="0" t="0" r="5080" b="0"/>
                                  <wp:docPr id="10" name="Picture 7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Picture 7"/>
                                          <pic:cNvPicPr/>
                                        </pic:nvPicPr>
                                        <pic:blipFill rotWithShape="1">
                                          <a:blip r:embed="rId17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43557" t="1" b="-1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7986" cy="1390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75.15pt;margin-top:.7pt;width:185.9pt;height:110.6pt;z-index:25166131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" stroked="f">
                <v:textbox style="mso-fit-shape-to-text:t">
                  <w:txbxContent>
                    <w:p w:rsidR="00200F16" w:rsidRPr="00200F16" w:rsidRDefault="00200F16" w:rsidP="00200F16">
                      <w:pPr>
                        <w:spacing w:line="360" w:lineRule="auto"/>
                        <w:rPr>
                          <w:b/>
                          <w:sz w:val="28"/>
                          <w:szCs w:val="28"/>
                          <w:u w:val="single"/>
                        </w:rPr>
                      </w:pPr>
                      <w:r w:rsidRPr="00200F16"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Linear momentum </w:t>
                      </w:r>
                    </w:p>
                    <w:p w:rsidR="00200F16" w:rsidRPr="006B3CE2" w:rsidRDefault="00200F16" w:rsidP="00200F16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r w:rsidRPr="006B3CE2">
                        <w:rPr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16811C3E" wp14:editId="72254293">
                            <wp:extent cx="677994" cy="182880"/>
                            <wp:effectExtent l="0" t="0" r="8255" b="7620"/>
                            <wp:docPr id="7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" name="Picture 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6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77994" cy="1828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Pr="00200F16" w:rsidRDefault="00200F16" w:rsidP="00200F16">
                      <w:pPr>
                        <w:spacing w:line="360" w:lineRule="auto"/>
                        <w:rPr>
                          <w:b/>
                          <w:sz w:val="28"/>
                          <w:szCs w:val="28"/>
                          <w:u w:val="single"/>
                        </w:rPr>
                      </w:pPr>
                      <w:r w:rsidRPr="00200F16">
                        <w:rPr>
                          <w:b/>
                          <w:sz w:val="28"/>
                          <w:szCs w:val="28"/>
                          <w:u w:val="single"/>
                        </w:rPr>
                        <w:t>Impulse</w:t>
                      </w:r>
                    </w:p>
                    <w:p w:rsidR="00200F16" w:rsidRPr="006B3CE2" w:rsidRDefault="00200F16" w:rsidP="00200F16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r w:rsidRPr="006B3CE2">
                        <w:rPr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1A77E941" wp14:editId="053C332A">
                            <wp:extent cx="500265" cy="182880"/>
                            <wp:effectExtent l="0" t="0" r="0" b="7620"/>
                            <wp:docPr id="13" name="Pictur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" name="Picture 12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7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00265" cy="1828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Pr="00200F16" w:rsidRDefault="00200F16" w:rsidP="00200F16">
                      <w:pPr>
                        <w:spacing w:line="360" w:lineRule="auto"/>
                        <w:rPr>
                          <w:b/>
                          <w:sz w:val="28"/>
                          <w:szCs w:val="28"/>
                          <w:u w:val="single"/>
                        </w:rPr>
                      </w:pPr>
                      <w:r w:rsidRPr="00200F16">
                        <w:rPr>
                          <w:b/>
                          <w:sz w:val="28"/>
                          <w:szCs w:val="28"/>
                          <w:u w:val="single"/>
                        </w:rPr>
                        <w:t>Center of mass</w:t>
                      </w:r>
                    </w:p>
                    <w:p w:rsidR="00200F16" w:rsidRPr="006B3CE2" w:rsidRDefault="00200F16" w:rsidP="00200F16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r w:rsidRPr="006B3CE2">
                        <w:rPr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71838FD9" wp14:editId="5F325D82">
                            <wp:extent cx="1435760" cy="320040"/>
                            <wp:effectExtent l="0" t="0" r="0" b="3810"/>
                            <wp:docPr id="9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" name="Picture 8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8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35760" cy="3200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Pr="00200F16" w:rsidRDefault="00200F16" w:rsidP="00200F16">
                      <w:pPr>
                        <w:spacing w:line="360" w:lineRule="auto"/>
                        <w:rPr>
                          <w:b/>
                          <w:sz w:val="28"/>
                          <w:szCs w:val="28"/>
                          <w:u w:val="single"/>
                        </w:rPr>
                      </w:pPr>
                      <w:r w:rsidRPr="00200F16">
                        <w:rPr>
                          <w:b/>
                          <w:sz w:val="28"/>
                          <w:szCs w:val="28"/>
                          <w:u w:val="single"/>
                        </w:rPr>
                        <w:t>Torque</w:t>
                      </w:r>
                    </w:p>
                    <w:p w:rsidR="00200F16" w:rsidRPr="006B3CE2" w:rsidRDefault="00200F16" w:rsidP="00200F16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r w:rsidRPr="006B3CE2">
                        <w:rPr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2A3A30CD" wp14:editId="156EE385">
                            <wp:extent cx="1600200" cy="182880"/>
                            <wp:effectExtent l="0" t="0" r="0" b="7620"/>
                            <wp:docPr id="4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" name="Picture 3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9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00200" cy="182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Pr="006B3CE2" w:rsidRDefault="00200F16" w:rsidP="00200F16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r w:rsidRPr="006B3CE2">
                        <w:rPr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5A1B1DE3" wp14:editId="5D566C9F">
                            <wp:extent cx="763145" cy="182880"/>
                            <wp:effectExtent l="0" t="0" r="0" b="7620"/>
                            <wp:docPr id="25" name="Pictur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5" name="Picture 2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0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63145" cy="1828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Pr="00200F16" w:rsidRDefault="00200F16" w:rsidP="00200F16">
                      <w:pPr>
                        <w:spacing w:line="360" w:lineRule="auto"/>
                        <w:rPr>
                          <w:b/>
                          <w:sz w:val="28"/>
                          <w:szCs w:val="28"/>
                          <w:u w:val="single"/>
                        </w:rPr>
                      </w:pPr>
                      <w:r w:rsidRPr="00200F16"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Moment of Inertia </w:t>
                      </w:r>
                    </w:p>
                    <w:p w:rsidR="00200F16" w:rsidRPr="006B3CE2" w:rsidRDefault="00200F16" w:rsidP="00200F16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r w:rsidRPr="006B3CE2">
                        <w:rPr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579203D3" wp14:editId="17A99D5B">
                            <wp:extent cx="841000" cy="182880"/>
                            <wp:effectExtent l="0" t="0" r="0" b="7620"/>
                            <wp:docPr id="3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" name="Picture 8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1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41000" cy="1828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Pr="00200F16" w:rsidRDefault="00200F16" w:rsidP="00200F16">
                      <w:pPr>
                        <w:pStyle w:val="NormalWeb"/>
                        <w:spacing w:before="0" w:beforeAutospacing="0" w:after="0" w:afterAutospacing="0" w:line="360" w:lineRule="auto"/>
                        <w:rPr>
                          <w:b/>
                          <w:sz w:val="28"/>
                          <w:szCs w:val="28"/>
                        </w:rPr>
                      </w:pPr>
                      <w:r w:rsidRPr="00200F16">
                        <w:rPr>
                          <w:rFonts w:eastAsiaTheme="minorEastAsia"/>
                          <w:b/>
                          <w:color w:val="000000" w:themeColor="text1"/>
                          <w:kern w:val="24"/>
                          <w:sz w:val="28"/>
                          <w:szCs w:val="28"/>
                          <w:u w:val="single"/>
                        </w:rPr>
                        <w:t>Parallel-Axis Theorem</w:t>
                      </w:r>
                    </w:p>
                    <w:p w:rsidR="00200F16" w:rsidRPr="006B3CE2" w:rsidRDefault="00200F16" w:rsidP="00200F16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r w:rsidRPr="006B3CE2">
                        <w:rPr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61066E85" wp14:editId="4ECAC293">
                            <wp:extent cx="1593668" cy="182880"/>
                            <wp:effectExtent l="0" t="0" r="6985" b="7620"/>
                            <wp:docPr id="2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" name="Picture 8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2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93668" cy="182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Pr="00200F16" w:rsidRDefault="00200F16" w:rsidP="00200F16">
                      <w:pPr>
                        <w:spacing w:line="360" w:lineRule="auto"/>
                        <w:rPr>
                          <w:b/>
                          <w:sz w:val="28"/>
                          <w:szCs w:val="28"/>
                          <w:u w:val="single"/>
                        </w:rPr>
                      </w:pPr>
                      <w:r w:rsidRPr="00200F16">
                        <w:rPr>
                          <w:b/>
                          <w:sz w:val="28"/>
                          <w:szCs w:val="28"/>
                          <w:u w:val="single"/>
                        </w:rPr>
                        <w:t>Rotational kinetic energy</w:t>
                      </w:r>
                    </w:p>
                    <w:p w:rsidR="00200F16" w:rsidRDefault="00200F16" w:rsidP="00200F16">
                      <w:r w:rsidRPr="006B3CE2">
                        <w:rPr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53976E92" wp14:editId="7379C9D4">
                            <wp:extent cx="662230" cy="182880"/>
                            <wp:effectExtent l="0" t="0" r="5080" b="7620"/>
                            <wp:docPr id="46" name="Picture 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8" name="Picture 37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3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62230" cy="182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Default="00200F16" w:rsidP="00200F16">
                      <w:pPr>
                        <w:rPr>
                          <w:b/>
                          <w:sz w:val="28"/>
                          <w:szCs w:val="28"/>
                          <w:u w:val="single"/>
                        </w:rPr>
                      </w:pP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>Angular Momentum</w:t>
                      </w:r>
                    </w:p>
                    <w:p w:rsidR="00200F16" w:rsidRPr="00200F16" w:rsidRDefault="00200F16" w:rsidP="00200F16">
                      <w:pPr>
                        <w:rPr>
                          <w:sz w:val="32"/>
                        </w:rPr>
                      </w:pPr>
                      <w:r w:rsidRPr="00200F16">
                        <w:rPr>
                          <w:noProof/>
                          <w:sz w:val="32"/>
                        </w:rPr>
                        <w:drawing>
                          <wp:inline distT="0" distB="0" distL="0" distR="0" wp14:anchorId="74FBFD14" wp14:editId="76C9F0FF">
                            <wp:extent cx="685800" cy="185420"/>
                            <wp:effectExtent l="0" t="0" r="0" b="5080"/>
                            <wp:docPr id="5" name="Picture 3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" name="Picture 3"/>
                                    <pic:cNvPicPr/>
                                  </pic:nvPicPr>
                                  <pic:blipFill>
                                    <a:blip r:embed="rId14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85800" cy="185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Pr="00200F16" w:rsidRDefault="00200F16" w:rsidP="00200F16">
                      <w:pPr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 xml:space="preserve">  </w:t>
                      </w:r>
                      <w:r w:rsidRPr="00200F16">
                        <w:rPr>
                          <w:noProof/>
                          <w:sz w:val="32"/>
                        </w:rPr>
                        <w:drawing>
                          <wp:inline distT="0" distB="0" distL="0" distR="0" wp14:anchorId="17EC15EB" wp14:editId="571183E7">
                            <wp:extent cx="383885" cy="153670"/>
                            <wp:effectExtent l="0" t="0" r="0" b="0"/>
                            <wp:docPr id="6" name="Picture 4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Picture 4"/>
                                    <pic:cNvPicPr/>
                                  </pic:nvPicPr>
                                  <pic:blipFill rotWithShape="1">
                                    <a:blip r:embed="rId15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2376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383885" cy="1536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Pr="00200F16" w:rsidRDefault="00200F16" w:rsidP="00200F16">
                      <w:pPr>
                        <w:rPr>
                          <w:sz w:val="32"/>
                        </w:rPr>
                      </w:pPr>
                    </w:p>
                    <w:p w:rsidR="00200F16" w:rsidRPr="00200F16" w:rsidRDefault="00200F16" w:rsidP="00200F16">
                      <w:pPr>
                        <w:rPr>
                          <w:sz w:val="32"/>
                        </w:rPr>
                      </w:pPr>
                      <w:r w:rsidRPr="00200F16">
                        <w:rPr>
                          <w:noProof/>
                          <w:sz w:val="32"/>
                        </w:rPr>
                        <w:drawing>
                          <wp:inline distT="0" distB="0" distL="0" distR="0" wp14:anchorId="0005BD57" wp14:editId="773D75F7">
                            <wp:extent cx="591820" cy="198755"/>
                            <wp:effectExtent l="0" t="0" r="0" b="0"/>
                            <wp:docPr id="8" name="Picture 6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" name="Picture 6"/>
                                    <pic:cNvPicPr/>
                                  </pic:nvPicPr>
                                  <pic:blipFill>
                                    <a:blip r:embed="rId16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91820" cy="1987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Pr="00200F16" w:rsidRDefault="00200F16" w:rsidP="00200F16">
                      <w:pPr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 xml:space="preserve">     </w:t>
                      </w:r>
                      <w:r w:rsidRPr="00200F16">
                        <w:rPr>
                          <w:noProof/>
                          <w:sz w:val="32"/>
                        </w:rPr>
                        <w:drawing>
                          <wp:inline distT="0" distB="0" distL="0" distR="0" wp14:anchorId="263E91EE" wp14:editId="49712EE7">
                            <wp:extent cx="337986" cy="139065"/>
                            <wp:effectExtent l="0" t="0" r="5080" b="0"/>
                            <wp:docPr id="10" name="Picture 7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Picture 7"/>
                                    <pic:cNvPicPr/>
                                  </pic:nvPicPr>
                                  <pic:blipFill rotWithShape="1">
                                    <a:blip r:embed="rId17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43557" t="1" b="-1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337986" cy="13906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00F16">
        <w:rPr>
          <w:b/>
          <w:u w:val="single"/>
        </w:rPr>
        <w:t>For constant acceleration</w:t>
      </w:r>
    </w:p>
    <w:p w:rsidR="00845B75" w:rsidRPr="00845B75" w:rsidRDefault="00200F16" w:rsidP="00200F16">
      <w:pPr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f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t+</m:t>
        </m:r>
        <m:box>
          <m:boxPr>
            <m:ctrlPr>
              <w:rPr>
                <w:rFonts w:ascii="Cambria Math" w:hAnsi="Cambria Math"/>
                <w:i/>
                <w:sz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2</m:t>
                </m:r>
              </m:den>
            </m:f>
          </m:e>
        </m:box>
        <m:r>
          <w:rPr>
            <w:rFonts w:ascii="Cambria Math" w:hAnsi="Cambria Math"/>
            <w:sz w:val="28"/>
          </w:rPr>
          <m:t>a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t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</m:oMath>
      <w:r w:rsidRPr="00200F16">
        <w:rPr>
          <w:sz w:val="28"/>
        </w:rPr>
        <w:t xml:space="preserve"> </w:t>
      </w:r>
      <w:r w:rsidRPr="00200F16">
        <w:rPr>
          <w:sz w:val="28"/>
        </w:rPr>
        <w:tab/>
      </w:r>
      <w:r w:rsidRPr="00200F16">
        <w:rPr>
          <w:sz w:val="28"/>
        </w:rPr>
        <w:tab/>
      </w:r>
    </w:p>
    <w:p w:rsidR="00200F16" w:rsidRPr="00845B75" w:rsidRDefault="00845B75" w:rsidP="00200F16">
      <w:pPr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</w:rPr>
              <m:t>f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+at</m:t>
        </m:r>
      </m:oMath>
      <w:r w:rsidR="00200F16" w:rsidRPr="00200F16">
        <w:rPr>
          <w:sz w:val="28"/>
        </w:rPr>
        <w:t xml:space="preserve"> </w:t>
      </w:r>
      <w:bookmarkStart w:id="0" w:name="_GoBack"/>
      <w:bookmarkEnd w:id="0"/>
    </w:p>
    <w:p w:rsidR="00200F16" w:rsidRPr="002F4394" w:rsidRDefault="00200F16" w:rsidP="00200F16">
      <w:pPr>
        <w:spacing w:line="360" w:lineRule="auto"/>
        <w:rPr>
          <w:b/>
          <w:u w:val="single"/>
        </w:rPr>
      </w:pPr>
      <w:r w:rsidRPr="002F4394">
        <w:rPr>
          <w:b/>
          <w:u w:val="single"/>
        </w:rPr>
        <w:t xml:space="preserve">For circular motion </w:t>
      </w:r>
    </w:p>
    <w:p w:rsidR="00200F16" w:rsidRPr="002F4394" w:rsidRDefault="00200F16" w:rsidP="00200F16">
      <w:pPr>
        <w:spacing w:line="360" w:lineRule="auto"/>
      </w:pPr>
      <w:r w:rsidRPr="002F4394">
        <w:rPr>
          <w:position w:val="-24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1pt" o:ole="">
            <v:imagedata r:id="rId18" o:title=""/>
          </v:shape>
          <o:OLEObject Type="Embed" ProgID="Equation.DSMT4" ShapeID="_x0000_i1025" DrawAspect="Content" ObjectID="_1542439688" r:id="rId19"/>
        </w:object>
      </w:r>
      <w:r w:rsidRPr="002F4394">
        <w:t xml:space="preserve">, </w:t>
      </w:r>
      <w:r w:rsidRPr="002F4394">
        <w:rPr>
          <w:position w:val="-24"/>
        </w:rPr>
        <w:object w:dxaOrig="859" w:dyaOrig="660">
          <v:shape id="_x0000_i1026" type="#_x0000_t75" style="width:42.5pt;height:33pt" o:ole="">
            <v:imagedata r:id="rId20" o:title=""/>
          </v:shape>
          <o:OLEObject Type="Embed" ProgID="Equation.DSMT4" ShapeID="_x0000_i1026" DrawAspect="Content" ObjectID="_1542439689" r:id="rId21"/>
        </w:object>
      </w:r>
    </w:p>
    <w:p w:rsidR="00200F16" w:rsidRPr="002F4394" w:rsidRDefault="00200F16" w:rsidP="00200F16">
      <w:pPr>
        <w:spacing w:line="360" w:lineRule="auto"/>
        <w:rPr>
          <w:b/>
          <w:u w:val="single"/>
        </w:rPr>
      </w:pPr>
      <w:r w:rsidRPr="002F4394">
        <w:rPr>
          <w:b/>
          <w:u w:val="single"/>
        </w:rPr>
        <w:t xml:space="preserve">Friction </w:t>
      </w:r>
    </w:p>
    <w:p w:rsidR="00200F16" w:rsidRDefault="00200F16" w:rsidP="00200F16">
      <w:pPr>
        <w:spacing w:line="360" w:lineRule="auto"/>
      </w:pPr>
      <w:r w:rsidRPr="007828F1">
        <w:rPr>
          <w:b/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659264" behindDoc="1" locked="0" layoutInCell="1" allowOverlap="1" wp14:anchorId="69D35ACA" wp14:editId="6C4EDC9C">
                <wp:simplePos x="0" y="0"/>
                <wp:positionH relativeFrom="column">
                  <wp:posOffset>-95693</wp:posOffset>
                </wp:positionH>
                <wp:positionV relativeFrom="paragraph">
                  <wp:posOffset>352749</wp:posOffset>
                </wp:positionV>
                <wp:extent cx="2360930" cy="4349750"/>
                <wp:effectExtent l="0" t="0" r="381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4349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0F16" w:rsidRPr="002F4394" w:rsidRDefault="00200F16" w:rsidP="00200F16">
                            <w:pPr>
                              <w:spacing w:line="360" w:lineRule="auto"/>
                              <w:rPr>
                                <w:b/>
                                <w:u w:val="single"/>
                              </w:rPr>
                            </w:pPr>
                            <w:r w:rsidRPr="002F4394">
                              <w:rPr>
                                <w:b/>
                                <w:u w:val="single"/>
                              </w:rPr>
                              <w:t>Resistive Force</w:t>
                            </w:r>
                          </w:p>
                          <w:p w:rsidR="00200F16" w:rsidRDefault="00200F16" w:rsidP="00200F16">
                            <w:pPr>
                              <w:spacing w:line="360" w:lineRule="auto"/>
                            </w:pPr>
                            <w:r w:rsidRPr="002F4394">
                              <w:t>For low speeds</w:t>
                            </w:r>
                          </w:p>
                          <w:p w:rsidR="00200F16" w:rsidRPr="000E342B" w:rsidRDefault="00200F16" w:rsidP="00200F16">
                            <w:pPr>
                              <w:spacing w:line="360" w:lineRule="auto"/>
                            </w:pPr>
                            <w:r w:rsidRPr="000E342B">
                              <w:rPr>
                                <w:color w:val="000000" w:themeColor="text1"/>
                              </w:rPr>
                              <w:t xml:space="preserve">R = </w:t>
                            </w:r>
                            <w:r w:rsidRPr="002F4394">
                              <w:rPr>
                                <w:color w:val="000000" w:themeColor="text1"/>
                              </w:rPr>
                              <w:t>-</w:t>
                            </w:r>
                            <w:proofErr w:type="gramStart"/>
                            <w:r w:rsidRPr="002F4394">
                              <w:rPr>
                                <w:color w:val="000000" w:themeColor="text1"/>
                              </w:rPr>
                              <w:t>b</w:t>
                            </w:r>
                            <w:r w:rsidRPr="000E342B">
                              <w:rPr>
                                <w:color w:val="000000" w:themeColor="text1"/>
                              </w:rPr>
                              <w:t>v</w:t>
                            </w:r>
                            <w:proofErr w:type="gramEnd"/>
                          </w:p>
                          <w:p w:rsidR="00200F16" w:rsidRDefault="00200F16" w:rsidP="00200F16">
                            <w:pPr>
                              <w:spacing w:line="360" w:lineRule="auto"/>
                            </w:pPr>
                            <w:r w:rsidRPr="002F4394">
                              <w:t>For high speeds</w:t>
                            </w:r>
                          </w:p>
                          <w:p w:rsidR="00200F16" w:rsidRPr="000E342B" w:rsidRDefault="00200F16" w:rsidP="00200F16">
                            <w:pPr>
                              <w:spacing w:line="360" w:lineRule="auto"/>
                            </w:pPr>
                            <w:r w:rsidRPr="000E342B">
                              <w:rPr>
                                <w:color w:val="000000" w:themeColor="text1"/>
                              </w:rPr>
                              <w:t xml:space="preserve">R = ½ </w:t>
                            </w:r>
                            <w:proofErr w:type="spellStart"/>
                            <w:r w:rsidRPr="000E342B">
                              <w:rPr>
                                <w:color w:val="000000" w:themeColor="text1"/>
                              </w:rPr>
                              <w:t>DrAv</w:t>
                            </w:r>
                            <w:proofErr w:type="spellEnd"/>
                            <w:r w:rsidRPr="000E342B">
                              <w:rPr>
                                <w:color w:val="000000" w:themeColor="text1"/>
                                <w:position w:val="7"/>
                                <w:vertAlign w:val="superscript"/>
                              </w:rPr>
                              <w:t>2</w:t>
                            </w:r>
                          </w:p>
                          <w:p w:rsidR="00200F16" w:rsidRPr="002F4394" w:rsidRDefault="00200F16" w:rsidP="00200F16">
                            <w:pPr>
                              <w:spacing w:line="360" w:lineRule="auto"/>
                              <w:rPr>
                                <w:b/>
                                <w:u w:val="single"/>
                              </w:rPr>
                            </w:pPr>
                            <w:r>
                              <w:rPr>
                                <w:b/>
                                <w:u w:val="single"/>
                              </w:rPr>
                              <w:t>Work</w:t>
                            </w:r>
                          </w:p>
                          <w:p w:rsidR="00200F16" w:rsidRPr="002F4394" w:rsidRDefault="00200F16" w:rsidP="00200F16">
                            <w:pPr>
                              <w:spacing w:line="360" w:lineRule="auto"/>
                            </w:pPr>
                            <w:r w:rsidRPr="002F4394">
                              <w:rPr>
                                <w:position w:val="-4"/>
                              </w:rPr>
                              <w:object w:dxaOrig="1380" w:dyaOrig="380">
                                <v:shape id="_x0000_i1028" type="#_x0000_t75" style="width:45.75pt;height:12.75pt" o:ole="">
                                  <v:imagedata r:id="rId22" o:title=""/>
                                </v:shape>
                                <o:OLEObject Type="Embed" ProgID="Equation.DSMT4" ShapeID="_x0000_i1028" DrawAspect="Content" ObjectID="_1542439691" r:id="rId23"/>
                              </w:object>
                            </w:r>
                          </w:p>
                          <w:p w:rsidR="00200F16" w:rsidRPr="002F4394" w:rsidRDefault="00200F16" w:rsidP="00200F16">
                            <w:pPr>
                              <w:spacing w:line="360" w:lineRule="auto"/>
                            </w:pPr>
                            <w:r w:rsidRPr="002F4394">
                              <w:t>For varying force</w:t>
                            </w:r>
                          </w:p>
                          <w:p w:rsidR="00200F16" w:rsidRPr="002F4394" w:rsidRDefault="00200F16" w:rsidP="00200F16">
                            <w:pPr>
                              <w:spacing w:line="360" w:lineRule="auto"/>
                            </w:pPr>
                            <w:r w:rsidRPr="002F4394">
                              <w:rPr>
                                <w:position w:val="-22"/>
                              </w:rPr>
                              <w:object w:dxaOrig="1359" w:dyaOrig="560">
                                <v:shape id="_x0000_i1029" type="#_x0000_t75" style="width:68.2pt;height:27.75pt" o:ole="">
                                  <v:imagedata r:id="rId24" o:title=""/>
                                </v:shape>
                                <o:OLEObject Type="Embed" ProgID="Equation.DSMT4" ShapeID="_x0000_i1029" DrawAspect="Content" ObjectID="_1542439692" r:id="rId25"/>
                              </w:object>
                            </w:r>
                          </w:p>
                          <w:p w:rsidR="00200F16" w:rsidRPr="002F4394" w:rsidRDefault="00200F16" w:rsidP="00200F16">
                            <w:pPr>
                              <w:spacing w:line="360" w:lineRule="auto"/>
                              <w:rPr>
                                <w:b/>
                                <w:u w:val="single"/>
                              </w:rPr>
                            </w:pPr>
                            <w:r w:rsidRPr="002F4394">
                              <w:rPr>
                                <w:b/>
                                <w:u w:val="single"/>
                              </w:rPr>
                              <w:t>Force for a spring</w:t>
                            </w:r>
                          </w:p>
                          <w:p w:rsidR="00200F16" w:rsidRPr="002F4394" w:rsidRDefault="00200F16" w:rsidP="00200F16">
                            <w:pPr>
                              <w:spacing w:line="360" w:lineRule="auto"/>
                            </w:pPr>
                            <w:r w:rsidRPr="002F4394">
                              <w:rPr>
                                <w:noProof/>
                              </w:rPr>
                              <w:drawing>
                                <wp:inline distT="0" distB="0" distL="0" distR="0" wp14:anchorId="36055255" wp14:editId="0534697D">
                                  <wp:extent cx="711843" cy="127941"/>
                                  <wp:effectExtent l="0" t="0" r="0" b="5715"/>
                                  <wp:docPr id="37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" name="Picture 1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6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97776" cy="14338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Pr="002F4394" w:rsidRDefault="00200F16" w:rsidP="00200F16">
                            <w:pPr>
                              <w:spacing w:line="360" w:lineRule="auto"/>
                              <w:rPr>
                                <w:b/>
                                <w:u w:val="single"/>
                              </w:rPr>
                            </w:pPr>
                            <w:r w:rsidRPr="002F4394">
                              <w:rPr>
                                <w:b/>
                                <w:u w:val="single"/>
                              </w:rPr>
                              <w:t>For conservative force</w:t>
                            </w:r>
                          </w:p>
                          <w:p w:rsidR="00200F16" w:rsidRPr="002F4394" w:rsidRDefault="00200F16" w:rsidP="00200F16">
                            <w:pPr>
                              <w:spacing w:line="360" w:lineRule="auto"/>
                            </w:pPr>
                            <w:r w:rsidRPr="002F4394">
                              <w:rPr>
                                <w:noProof/>
                              </w:rPr>
                              <w:drawing>
                                <wp:inline distT="0" distB="0" distL="0" distR="0" wp14:anchorId="46BF9562" wp14:editId="3ED2BA8D">
                                  <wp:extent cx="800985" cy="225707"/>
                                  <wp:effectExtent l="0" t="0" r="0" b="3175"/>
                                  <wp:docPr id="38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" name="Picture 14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7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31911" cy="2626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Pr="002F4394" w:rsidRDefault="00200F16" w:rsidP="00200F16">
                            <w:pPr>
                              <w:spacing w:line="360" w:lineRule="auto"/>
                              <w:rPr>
                                <w:b/>
                                <w:u w:val="single"/>
                              </w:rPr>
                            </w:pPr>
                            <w:r w:rsidRPr="002F4394">
                              <w:rPr>
                                <w:b/>
                                <w:u w:val="single"/>
                              </w:rPr>
                              <w:t>Kinetic energy</w:t>
                            </w:r>
                          </w:p>
                          <w:p w:rsidR="00200F16" w:rsidRPr="002F4394" w:rsidRDefault="00200F16" w:rsidP="00200F16">
                            <w:pPr>
                              <w:spacing w:line="360" w:lineRule="auto"/>
                            </w:pPr>
                            <w:r w:rsidRPr="002F4394">
                              <w:rPr>
                                <w:noProof/>
                              </w:rPr>
                              <w:drawing>
                                <wp:inline distT="0" distB="0" distL="0" distR="0" wp14:anchorId="354B86EB" wp14:editId="2D83BB17">
                                  <wp:extent cx="844952" cy="194339"/>
                                  <wp:effectExtent l="0" t="0" r="0" b="0"/>
                                  <wp:docPr id="39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" name="Picture 5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8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70532" cy="22322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00F16" w:rsidRDefault="00200F16" w:rsidP="00200F1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D35ACA" id="_x0000_s1027" type="#_x0000_t202" style="position:absolute;margin-left:-7.55pt;margin-top:27.8pt;width:185.9pt;height:342.5pt;z-index:-251657216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" stroked="f">
                <v:textbox>
                  <w:txbxContent>
                    <w:p w:rsidR="00200F16" w:rsidRPr="002F4394" w:rsidRDefault="00200F16" w:rsidP="00200F16">
                      <w:pPr>
                        <w:spacing w:line="360" w:lineRule="auto"/>
                        <w:rPr>
                          <w:b/>
                          <w:u w:val="single"/>
                        </w:rPr>
                      </w:pPr>
                      <w:r w:rsidRPr="002F4394">
                        <w:rPr>
                          <w:b/>
                          <w:u w:val="single"/>
                        </w:rPr>
                        <w:t>Resistive Force</w:t>
                      </w:r>
                    </w:p>
                    <w:p w:rsidR="00200F16" w:rsidRDefault="00200F16" w:rsidP="00200F16">
                      <w:pPr>
                        <w:spacing w:line="360" w:lineRule="auto"/>
                      </w:pPr>
                      <w:r w:rsidRPr="002F4394">
                        <w:t>For low speeds</w:t>
                      </w:r>
                    </w:p>
                    <w:p w:rsidR="00200F16" w:rsidRPr="000E342B" w:rsidRDefault="00200F16" w:rsidP="00200F16">
                      <w:pPr>
                        <w:spacing w:line="360" w:lineRule="auto"/>
                      </w:pPr>
                      <w:r w:rsidRPr="000E342B">
                        <w:rPr>
                          <w:color w:val="000000" w:themeColor="text1"/>
                        </w:rPr>
                        <w:t xml:space="preserve">R = </w:t>
                      </w:r>
                      <w:r w:rsidRPr="002F4394">
                        <w:rPr>
                          <w:color w:val="000000" w:themeColor="text1"/>
                        </w:rPr>
                        <w:t>-</w:t>
                      </w:r>
                      <w:proofErr w:type="gramStart"/>
                      <w:r w:rsidRPr="002F4394">
                        <w:rPr>
                          <w:color w:val="000000" w:themeColor="text1"/>
                        </w:rPr>
                        <w:t>b</w:t>
                      </w:r>
                      <w:r w:rsidRPr="000E342B">
                        <w:rPr>
                          <w:color w:val="000000" w:themeColor="text1"/>
                        </w:rPr>
                        <w:t>v</w:t>
                      </w:r>
                      <w:proofErr w:type="gramEnd"/>
                    </w:p>
                    <w:p w:rsidR="00200F16" w:rsidRDefault="00200F16" w:rsidP="00200F16">
                      <w:pPr>
                        <w:spacing w:line="360" w:lineRule="auto"/>
                      </w:pPr>
                      <w:r w:rsidRPr="002F4394">
                        <w:t>For high speeds</w:t>
                      </w:r>
                    </w:p>
                    <w:p w:rsidR="00200F16" w:rsidRPr="000E342B" w:rsidRDefault="00200F16" w:rsidP="00200F16">
                      <w:pPr>
                        <w:spacing w:line="360" w:lineRule="auto"/>
                      </w:pPr>
                      <w:r w:rsidRPr="000E342B">
                        <w:rPr>
                          <w:color w:val="000000" w:themeColor="text1"/>
                        </w:rPr>
                        <w:t xml:space="preserve">R = ½ </w:t>
                      </w:r>
                      <w:proofErr w:type="spellStart"/>
                      <w:r w:rsidRPr="000E342B">
                        <w:rPr>
                          <w:color w:val="000000" w:themeColor="text1"/>
                        </w:rPr>
                        <w:t>DrAv</w:t>
                      </w:r>
                      <w:proofErr w:type="spellEnd"/>
                      <w:r w:rsidRPr="000E342B">
                        <w:rPr>
                          <w:color w:val="000000" w:themeColor="text1"/>
                          <w:position w:val="7"/>
                          <w:vertAlign w:val="superscript"/>
                        </w:rPr>
                        <w:t>2</w:t>
                      </w:r>
                    </w:p>
                    <w:p w:rsidR="00200F16" w:rsidRPr="002F4394" w:rsidRDefault="00200F16" w:rsidP="00200F16">
                      <w:pPr>
                        <w:spacing w:line="360" w:lineRule="auto"/>
                        <w:rPr>
                          <w:b/>
                          <w:u w:val="single"/>
                        </w:rPr>
                      </w:pPr>
                      <w:r>
                        <w:rPr>
                          <w:b/>
                          <w:u w:val="single"/>
                        </w:rPr>
                        <w:t>Work</w:t>
                      </w:r>
                    </w:p>
                    <w:p w:rsidR="00200F16" w:rsidRPr="002F4394" w:rsidRDefault="00200F16" w:rsidP="00200F16">
                      <w:pPr>
                        <w:spacing w:line="360" w:lineRule="auto"/>
                      </w:pPr>
                      <w:r w:rsidRPr="002F4394">
                        <w:rPr>
                          <w:position w:val="-4"/>
                        </w:rPr>
                        <w:object w:dxaOrig="1380" w:dyaOrig="380">
                          <v:shape id="_x0000_i1028" type="#_x0000_t75" style="width:45.75pt;height:12.75pt" o:ole="">
                            <v:imagedata r:id="rId22" o:title=""/>
                          </v:shape>
                          <o:OLEObject Type="Embed" ProgID="Equation.DSMT4" ShapeID="_x0000_i1028" DrawAspect="Content" ObjectID="_1542439691" r:id="rId29"/>
                        </w:object>
                      </w:r>
                    </w:p>
                    <w:p w:rsidR="00200F16" w:rsidRPr="002F4394" w:rsidRDefault="00200F16" w:rsidP="00200F16">
                      <w:pPr>
                        <w:spacing w:line="360" w:lineRule="auto"/>
                      </w:pPr>
                      <w:r w:rsidRPr="002F4394">
                        <w:t>For varying force</w:t>
                      </w:r>
                    </w:p>
                    <w:p w:rsidR="00200F16" w:rsidRPr="002F4394" w:rsidRDefault="00200F16" w:rsidP="00200F16">
                      <w:pPr>
                        <w:spacing w:line="360" w:lineRule="auto"/>
                      </w:pPr>
                      <w:r w:rsidRPr="002F4394">
                        <w:rPr>
                          <w:position w:val="-22"/>
                        </w:rPr>
                        <w:object w:dxaOrig="1359" w:dyaOrig="560">
                          <v:shape id="_x0000_i1029" type="#_x0000_t75" style="width:68.2pt;height:27.75pt" o:ole="">
                            <v:imagedata r:id="rId24" o:title=""/>
                          </v:shape>
                          <o:OLEObject Type="Embed" ProgID="Equation.DSMT4" ShapeID="_x0000_i1029" DrawAspect="Content" ObjectID="_1542439692" r:id="rId30"/>
                        </w:object>
                      </w:r>
                    </w:p>
                    <w:p w:rsidR="00200F16" w:rsidRPr="002F4394" w:rsidRDefault="00200F16" w:rsidP="00200F16">
                      <w:pPr>
                        <w:spacing w:line="360" w:lineRule="auto"/>
                        <w:rPr>
                          <w:b/>
                          <w:u w:val="single"/>
                        </w:rPr>
                      </w:pPr>
                      <w:r w:rsidRPr="002F4394">
                        <w:rPr>
                          <w:b/>
                          <w:u w:val="single"/>
                        </w:rPr>
                        <w:t>Force for a spring</w:t>
                      </w:r>
                    </w:p>
                    <w:p w:rsidR="00200F16" w:rsidRPr="002F4394" w:rsidRDefault="00200F16" w:rsidP="00200F16">
                      <w:pPr>
                        <w:spacing w:line="360" w:lineRule="auto"/>
                      </w:pPr>
                      <w:r w:rsidRPr="002F4394">
                        <w:rPr>
                          <w:noProof/>
                        </w:rPr>
                        <w:drawing>
                          <wp:inline distT="0" distB="0" distL="0" distR="0" wp14:anchorId="36055255" wp14:editId="0534697D">
                            <wp:extent cx="711843" cy="127941"/>
                            <wp:effectExtent l="0" t="0" r="0" b="5715"/>
                            <wp:docPr id="37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" name="Picture 1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6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97776" cy="14338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Pr="002F4394" w:rsidRDefault="00200F16" w:rsidP="00200F16">
                      <w:pPr>
                        <w:spacing w:line="360" w:lineRule="auto"/>
                        <w:rPr>
                          <w:b/>
                          <w:u w:val="single"/>
                        </w:rPr>
                      </w:pPr>
                      <w:r w:rsidRPr="002F4394">
                        <w:rPr>
                          <w:b/>
                          <w:u w:val="single"/>
                        </w:rPr>
                        <w:t>For conservative force</w:t>
                      </w:r>
                    </w:p>
                    <w:p w:rsidR="00200F16" w:rsidRPr="002F4394" w:rsidRDefault="00200F16" w:rsidP="00200F16">
                      <w:pPr>
                        <w:spacing w:line="360" w:lineRule="auto"/>
                      </w:pPr>
                      <w:r w:rsidRPr="002F4394">
                        <w:rPr>
                          <w:noProof/>
                        </w:rPr>
                        <w:drawing>
                          <wp:inline distT="0" distB="0" distL="0" distR="0" wp14:anchorId="46BF9562" wp14:editId="3ED2BA8D">
                            <wp:extent cx="800985" cy="225707"/>
                            <wp:effectExtent l="0" t="0" r="0" b="3175"/>
                            <wp:docPr id="38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" name="Picture 1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7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31911" cy="2626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Pr="002F4394" w:rsidRDefault="00200F16" w:rsidP="00200F16">
                      <w:pPr>
                        <w:spacing w:line="360" w:lineRule="auto"/>
                        <w:rPr>
                          <w:b/>
                          <w:u w:val="single"/>
                        </w:rPr>
                      </w:pPr>
                      <w:r w:rsidRPr="002F4394">
                        <w:rPr>
                          <w:b/>
                          <w:u w:val="single"/>
                        </w:rPr>
                        <w:t>Kinetic energy</w:t>
                      </w:r>
                    </w:p>
                    <w:p w:rsidR="00200F16" w:rsidRPr="002F4394" w:rsidRDefault="00200F16" w:rsidP="00200F16">
                      <w:pPr>
                        <w:spacing w:line="360" w:lineRule="auto"/>
                      </w:pPr>
                      <w:r w:rsidRPr="002F4394">
                        <w:rPr>
                          <w:noProof/>
                        </w:rPr>
                        <w:drawing>
                          <wp:inline distT="0" distB="0" distL="0" distR="0" wp14:anchorId="354B86EB" wp14:editId="2D83BB17">
                            <wp:extent cx="844952" cy="194339"/>
                            <wp:effectExtent l="0" t="0" r="0" b="0"/>
                            <wp:docPr id="39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" name="Picture 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8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70532" cy="22322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00F16" w:rsidRDefault="00200F16" w:rsidP="00200F16"/>
                  </w:txbxContent>
                </v:textbox>
              </v:shape>
            </w:pict>
          </mc:Fallback>
        </mc:AlternateContent>
      </w:r>
      <w:r w:rsidRPr="002F4394">
        <w:rPr>
          <w:position w:val="-12"/>
        </w:rPr>
        <w:object w:dxaOrig="1480" w:dyaOrig="360">
          <v:shape id="_x0000_i1027" type="#_x0000_t75" style="width:73.5pt;height:19pt" o:ole="">
            <v:imagedata r:id="rId31" o:title=""/>
          </v:shape>
          <o:OLEObject Type="Embed" ProgID="Equation.DSMT4" ShapeID="_x0000_i1027" DrawAspect="Content" ObjectID="_1542439690" r:id="rId32"/>
        </w:object>
      </w:r>
    </w:p>
    <w:p w:rsidR="00200F16" w:rsidRDefault="00200F16"/>
    <w:sectPr w:rsidR="00200F16">
      <w:headerReference w:type="defaul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2D66" w:rsidRDefault="003B2D66" w:rsidP="00200F16">
      <w:r>
        <w:separator/>
      </w:r>
    </w:p>
  </w:endnote>
  <w:endnote w:type="continuationSeparator" w:id="0">
    <w:p w:rsidR="003B2D66" w:rsidRDefault="003B2D66" w:rsidP="00200F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2D66" w:rsidRDefault="003B2D66" w:rsidP="00200F16">
      <w:r>
        <w:separator/>
      </w:r>
    </w:p>
  </w:footnote>
  <w:footnote w:type="continuationSeparator" w:id="0">
    <w:p w:rsidR="003B2D66" w:rsidRDefault="003B2D66" w:rsidP="00200F1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F16" w:rsidRDefault="00200F16">
    <w:pPr>
      <w:pStyle w:val="Header"/>
    </w:pPr>
    <w:r>
      <w:t xml:space="preserve">PHYS 151 Fall 2016 – Professor </w:t>
    </w:r>
    <w:proofErr w:type="spellStart"/>
    <w:r>
      <w:t>Minsu</w:t>
    </w:r>
    <w:proofErr w:type="spellEnd"/>
    <w:r>
      <w:t xml:space="preserve"> Kim</w:t>
    </w:r>
  </w:p>
  <w:p w:rsidR="00200F16" w:rsidRDefault="00200F16">
    <w:pPr>
      <w:pStyle w:val="Header"/>
    </w:pPr>
    <w:r>
      <w:t>Final Exam Formula Sheet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0F16"/>
    <w:rsid w:val="00200F16"/>
    <w:rsid w:val="003B2D66"/>
    <w:rsid w:val="00845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D0D7A88-7355-4B0C-89C9-96F5DD8FEC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00F1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00F16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200F16"/>
  </w:style>
  <w:style w:type="paragraph" w:styleId="Footer">
    <w:name w:val="footer"/>
    <w:basedOn w:val="Normal"/>
    <w:link w:val="FooterChar"/>
    <w:uiPriority w:val="99"/>
    <w:unhideWhenUsed/>
    <w:rsid w:val="00200F16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200F16"/>
  </w:style>
  <w:style w:type="paragraph" w:styleId="List2">
    <w:name w:val="List 2"/>
    <w:basedOn w:val="Normal"/>
    <w:rsid w:val="00200F16"/>
    <w:pPr>
      <w:ind w:left="720" w:hanging="360"/>
    </w:pPr>
  </w:style>
  <w:style w:type="paragraph" w:styleId="NormalWeb">
    <w:name w:val="Normal (Web)"/>
    <w:basedOn w:val="Normal"/>
    <w:uiPriority w:val="99"/>
    <w:unhideWhenUsed/>
    <w:rsid w:val="00200F16"/>
    <w:pPr>
      <w:spacing w:before="100" w:beforeAutospacing="1" w:after="100" w:afterAutospacing="1"/>
    </w:pPr>
    <w:rPr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26" Type="http://schemas.openxmlformats.org/officeDocument/2006/relationships/image" Target="media/image17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2.bin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4.bin"/><Relationship Id="rId3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4.wmf"/><Relationship Id="rId29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6.wmf"/><Relationship Id="rId32" Type="http://schemas.openxmlformats.org/officeDocument/2006/relationships/oleObject" Target="embeddings/oleObject7.bin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oleObject" Target="embeddings/oleObject3.bin"/><Relationship Id="rId28" Type="http://schemas.openxmlformats.org/officeDocument/2006/relationships/image" Target="media/image19.png"/><Relationship Id="rId10" Type="http://schemas.openxmlformats.org/officeDocument/2006/relationships/image" Target="media/image5.png"/><Relationship Id="rId19" Type="http://schemas.openxmlformats.org/officeDocument/2006/relationships/oleObject" Target="embeddings/oleObject1.bin"/><Relationship Id="rId31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5.wmf"/><Relationship Id="rId27" Type="http://schemas.openxmlformats.org/officeDocument/2006/relationships/image" Target="media/image18.png"/><Relationship Id="rId30" Type="http://schemas.openxmlformats.org/officeDocument/2006/relationships/oleObject" Target="embeddings/oleObject6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55</Words>
  <Characters>31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mory University</Company>
  <LinksUpToDate>false</LinksUpToDate>
  <CharactersWithSpaces>3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rtiz, Roberto Daniel</dc:creator>
  <cp:keywords/>
  <dc:description/>
  <cp:lastModifiedBy>Ortiz, Roberto Daniel</cp:lastModifiedBy>
  <cp:revision>2</cp:revision>
  <dcterms:created xsi:type="dcterms:W3CDTF">2016-12-05T15:35:00Z</dcterms:created>
  <dcterms:modified xsi:type="dcterms:W3CDTF">2016-12-05T15:42:00Z</dcterms:modified>
</cp:coreProperties>
</file>